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9" r:id="rId4"/>
    <p:sldId id="260" r:id="rId5"/>
    <p:sldId id="261" r:id="rId6"/>
    <p:sldId id="262" r:id="rId7"/>
    <p:sldId id="292" r:id="rId8"/>
    <p:sldId id="264" r:id="rId9"/>
    <p:sldId id="268" r:id="rId10"/>
    <p:sldId id="269" r:id="rId11"/>
    <p:sldId id="270" r:id="rId12"/>
    <p:sldId id="272" r:id="rId13"/>
    <p:sldId id="273" r:id="rId14"/>
    <p:sldId id="274" r:id="rId15"/>
    <p:sldId id="275" r:id="rId16"/>
    <p:sldId id="291" r:id="rId17"/>
    <p:sldId id="277" r:id="rId18"/>
    <p:sldId id="278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91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758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803E36-248D-48E9-A6B3-B64B483D10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7611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F27AA0-C8AF-4C78-9E96-A67F0BD7186B}" type="slidenum">
              <a:rPr lang="en-US"/>
              <a:pPr/>
              <a:t>1</a:t>
            </a:fld>
            <a:endParaRPr lang="en-US"/>
          </a:p>
        </p:txBody>
      </p:sp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26B14-5698-4C67-972F-484047AAFF26}" type="slidenum">
              <a:rPr lang="en-US"/>
              <a:pPr/>
              <a:t>11</a:t>
            </a:fld>
            <a:endParaRPr 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645A83-E597-4220-90C3-E183633166C1}" type="slidenum">
              <a:rPr lang="en-US"/>
              <a:pPr/>
              <a:t>12</a:t>
            </a:fld>
            <a:endParaRPr 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A8C23B-0A28-4D5D-BA93-7E3C182B632A}" type="slidenum">
              <a:rPr lang="en-US"/>
              <a:pPr/>
              <a:t>13</a:t>
            </a:fld>
            <a:endParaRPr lang="en-US"/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85CBF3-C02C-4E79-836F-A5D951EE6B39}" type="slidenum">
              <a:rPr lang="en-US"/>
              <a:pPr/>
              <a:t>14</a:t>
            </a:fld>
            <a:endParaRPr lang="en-US"/>
          </a:p>
        </p:txBody>
      </p:sp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E1B2D3-012B-4132-8C53-8E635316427E}" type="slidenum">
              <a:rPr lang="en-US"/>
              <a:pPr/>
              <a:t>15</a:t>
            </a:fld>
            <a:endParaRPr lang="en-US"/>
          </a:p>
        </p:txBody>
      </p:sp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7EE22-18CC-4804-A326-3CE7CDF33F86}" type="slidenum">
              <a:rPr lang="en-US"/>
              <a:pPr/>
              <a:t>16</a:t>
            </a:fld>
            <a:endParaRPr lang="en-US"/>
          </a:p>
        </p:txBody>
      </p:sp>
      <p:sp>
        <p:nvSpPr>
          <p:cNvPr id="8704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FDC5E3-B0C0-4E57-82E3-A92E747619CD}" type="slidenum">
              <a:rPr lang="en-US"/>
              <a:pPr/>
              <a:t>17</a:t>
            </a:fld>
            <a:endParaRPr lang="en-US"/>
          </a:p>
        </p:txBody>
      </p:sp>
      <p:sp>
        <p:nvSpPr>
          <p:cNvPr id="8806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2E58B-4F65-4D50-ACFF-645929A19825}" type="slidenum">
              <a:rPr lang="en-US"/>
              <a:pPr/>
              <a:t>18</a:t>
            </a:fld>
            <a:endParaRPr lang="en-US"/>
          </a:p>
        </p:txBody>
      </p:sp>
      <p:sp>
        <p:nvSpPr>
          <p:cNvPr id="8909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759EBD-E026-4EEE-938B-FAEFCB7F3AFE}" type="slidenum">
              <a:rPr lang="en-US"/>
              <a:pPr/>
              <a:t>2</a:t>
            </a:fld>
            <a:endParaRPr lang="en-US"/>
          </a:p>
        </p:txBody>
      </p:sp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E57843-6157-4B17-A4C8-BC2586844620}" type="slidenum">
              <a:rPr lang="en-US"/>
              <a:pPr/>
              <a:t>3</a:t>
            </a:fld>
            <a:endParaRPr lang="en-US"/>
          </a:p>
        </p:txBody>
      </p:sp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13949-1708-44C9-9398-8A3DD3A92666}" type="slidenum">
              <a:rPr lang="en-US"/>
              <a:pPr/>
              <a:t>4</a:t>
            </a:fld>
            <a:endParaRPr lang="en-US"/>
          </a:p>
        </p:txBody>
      </p:sp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55993E-4E46-473C-AD6D-2DCE630D5C83}" type="slidenum">
              <a:rPr lang="en-US"/>
              <a:pPr/>
              <a:t>5</a:t>
            </a:fld>
            <a:endParaRPr lang="en-US"/>
          </a:p>
        </p:txBody>
      </p:sp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5ABB0B-97D4-4DBC-B04A-FF74CF3A202E}" type="slidenum">
              <a:rPr lang="en-US"/>
              <a:pPr/>
              <a:t>6</a:t>
            </a:fld>
            <a:endParaRPr lang="en-US"/>
          </a:p>
        </p:txBody>
      </p:sp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7563A9-B909-49B2-A003-A728699B0F77}" type="slidenum">
              <a:rPr lang="en-US"/>
              <a:pPr/>
              <a:t>8</a:t>
            </a:fld>
            <a:endParaRPr lang="en-US"/>
          </a:p>
        </p:txBody>
      </p:sp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0C0A36-CA26-45D4-874E-62EC4D555A9E}" type="slidenum">
              <a:rPr lang="en-US"/>
              <a:pPr/>
              <a:t>9</a:t>
            </a:fld>
            <a:endParaRPr lang="en-US"/>
          </a:p>
        </p:txBody>
      </p:sp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7CE6A4-7FD8-4E7C-A9C0-AC4FB22BD39A}" type="slidenum">
              <a:rPr lang="en-US"/>
              <a:pPr/>
              <a:t>10</a:t>
            </a:fld>
            <a:endParaRPr lang="en-US"/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32BB1F-A47C-434F-B819-7AC12CA911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19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CDA761-2031-489A-A587-D4D737FB08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142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2D333-49B0-4B6B-BF92-6B7C0A400B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136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E145B4-115C-400E-B0C0-B540D984BE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1720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53CD1B-D6B1-409A-B268-064580197B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405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99277-4A87-4489-9666-A3257A7C7D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0522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8269DC-4187-4592-9DF6-9CCA8CAD58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1769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17550-25DC-4167-8A91-34728B9D57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687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42A19-039E-41DE-9D6F-32F951182F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968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360CEE-79E7-45D5-8BDB-BFB9C4BEE2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228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AF7F46-1832-402E-8444-9E8EE17825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51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BEFEFA7B-0F65-42FC-88E6-C5EA3723CD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228600" y="1066800"/>
            <a:ext cx="8626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9.1 – Translate Figures and Use Ve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75" t="12750" r="31781" b="10249"/>
          <a:stretch>
            <a:fillRect/>
          </a:stretch>
        </p:blipFill>
        <p:spPr bwMode="auto">
          <a:xfrm>
            <a:off x="304800" y="1905000"/>
            <a:ext cx="44148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charset="2"/>
              </a:rPr>
              <a:t>                </a:t>
            </a:r>
            <a:r>
              <a:rPr lang="en-US"/>
              <a:t>is the image of </a:t>
            </a:r>
            <a:r>
              <a:rPr lang="en-US">
                <a:sym typeface="Symbol" charset="2"/>
              </a:rPr>
              <a:t></a:t>
            </a:r>
            <a:r>
              <a:rPr lang="en-US" i="1"/>
              <a:t>ABC</a:t>
            </a:r>
            <a:r>
              <a:rPr lang="en-US"/>
              <a:t> after a translation.  Write a rule for the translation.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14350" y="228600"/>
          <a:ext cx="1543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28600"/>
                        <a:ext cx="1543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5141913" y="1981200"/>
          <a:ext cx="35782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981200"/>
                        <a:ext cx="35782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Line 8"/>
          <p:cNvSpPr>
            <a:spLocks noChangeShapeType="1"/>
          </p:cNvSpPr>
          <p:nvPr/>
        </p:nvSpPr>
        <p:spPr bwMode="auto">
          <a:xfrm flipH="1">
            <a:off x="2895600" y="3733800"/>
            <a:ext cx="9144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3810000" y="3733800"/>
            <a:ext cx="0" cy="21336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3089275" y="32004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2 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775075" y="4267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/>
      <p:bldP spid="44041" grpId="0" animBg="1"/>
      <p:bldP spid="44042" grpId="0"/>
      <p:bldP spid="440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93725" y="400050"/>
            <a:ext cx="1492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Vector: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ranslates a shape in direction and magnitude, or size.</a:t>
            </a:r>
          </a:p>
        </p:txBody>
      </p:sp>
      <p:grpSp>
        <p:nvGrpSpPr>
          <p:cNvPr id="45070" name="Group 14"/>
          <p:cNvGrpSpPr>
            <a:grpSpLocks/>
          </p:cNvGrpSpPr>
          <p:nvPr/>
        </p:nvGrpSpPr>
        <p:grpSpPr bwMode="auto">
          <a:xfrm>
            <a:off x="2438400" y="2133600"/>
            <a:ext cx="749300" cy="598488"/>
            <a:chOff x="4320" y="1140"/>
            <a:chExt cx="472" cy="377"/>
          </a:xfrm>
        </p:grpSpPr>
        <p:sp>
          <p:nvSpPr>
            <p:cNvPr id="45065" name="Text Box 9"/>
            <p:cNvSpPr txBox="1">
              <a:spLocks noChangeArrowheads="1"/>
            </p:cNvSpPr>
            <p:nvPr/>
          </p:nvSpPr>
          <p:spPr bwMode="auto">
            <a:xfrm>
              <a:off x="4320" y="115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FG</a:t>
              </a:r>
            </a:p>
          </p:txBody>
        </p:sp>
        <p:grpSp>
          <p:nvGrpSpPr>
            <p:cNvPr id="45068" name="Group 12"/>
            <p:cNvGrpSpPr>
              <a:grpSpLocks/>
            </p:cNvGrpSpPr>
            <p:nvPr/>
          </p:nvGrpSpPr>
          <p:grpSpPr bwMode="auto">
            <a:xfrm>
              <a:off x="4378" y="1140"/>
              <a:ext cx="384" cy="48"/>
              <a:chOff x="4080" y="1296"/>
              <a:chExt cx="384" cy="48"/>
            </a:xfrm>
          </p:grpSpPr>
          <p:sp>
            <p:nvSpPr>
              <p:cNvPr id="45066" name="Line 10"/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7" name="Line 11"/>
              <p:cNvSpPr>
                <a:spLocks noChangeShapeType="1"/>
              </p:cNvSpPr>
              <p:nvPr/>
            </p:nvSpPr>
            <p:spPr bwMode="auto">
              <a:xfrm flipH="1" flipV="1">
                <a:off x="4368" y="129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1066800" y="2133600"/>
            <a:ext cx="1335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ame: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1143000" y="2667000"/>
            <a:ext cx="6477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here </a:t>
            </a:r>
            <a:r>
              <a:rPr lang="en-US" i="1"/>
              <a:t>F</a:t>
            </a:r>
            <a:r>
              <a:rPr lang="en-US"/>
              <a:t> is the initial point and </a:t>
            </a:r>
            <a:r>
              <a:rPr lang="en-US" i="1"/>
              <a:t>G </a:t>
            </a:r>
            <a:r>
              <a:rPr lang="en-US"/>
              <a:t>is the terminal point.</a:t>
            </a:r>
          </a:p>
        </p:txBody>
      </p:sp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06" t="13542" r="20313" b="12500"/>
          <a:stretch>
            <a:fillRect/>
          </a:stretch>
        </p:blipFill>
        <p:spPr bwMode="auto">
          <a:xfrm>
            <a:off x="5867400" y="3886200"/>
            <a:ext cx="2895600" cy="253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228600" y="4068763"/>
            <a:ext cx="335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u="sng"/>
              <a:t>Component form:</a:t>
            </a:r>
          </a:p>
        </p:txBody>
      </p:sp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2590800" y="4953000"/>
          <a:ext cx="137160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37160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3635375" y="3886200"/>
          <a:ext cx="1416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886200"/>
                        <a:ext cx="14160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45069" grpId="0"/>
      <p:bldP spid="45071" grpId="0"/>
      <p:bldP spid="450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9" t="13542" r="3125" b="12500"/>
          <a:stretch>
            <a:fillRect/>
          </a:stretch>
        </p:blipFill>
        <p:spPr bwMode="auto">
          <a:xfrm>
            <a:off x="228600" y="914400"/>
            <a:ext cx="5486400" cy="332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12725" y="247650"/>
            <a:ext cx="837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ame the vector and write its component form.</a:t>
            </a:r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962400" y="5257800"/>
          <a:ext cx="17700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5" imgW="507960" imgH="253800" progId="Equation.DSMT4">
                  <p:embed/>
                </p:oleObj>
              </mc:Choice>
              <mc:Fallback>
                <p:oleObj name="Equation" r:id="rId5" imgW="5079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17700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1371600" y="2033588"/>
            <a:ext cx="26670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895600" y="1500188"/>
            <a:ext cx="619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5</a:t>
            </a:r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 flipV="1">
            <a:off x="4038600" y="2033588"/>
            <a:ext cx="0" cy="5334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4038600" y="203358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1</a:t>
            </a:r>
          </a:p>
        </p:txBody>
      </p:sp>
      <p:grpSp>
        <p:nvGrpSpPr>
          <p:cNvPr id="47116" name="Group 12"/>
          <p:cNvGrpSpPr>
            <a:grpSpLocks/>
          </p:cNvGrpSpPr>
          <p:nvPr/>
        </p:nvGrpSpPr>
        <p:grpSpPr bwMode="auto">
          <a:xfrm>
            <a:off x="3733800" y="4495800"/>
            <a:ext cx="701675" cy="598488"/>
            <a:chOff x="4320" y="1140"/>
            <a:chExt cx="442" cy="377"/>
          </a:xfrm>
        </p:grpSpPr>
        <p:sp>
          <p:nvSpPr>
            <p:cNvPr id="47117" name="Text Box 13"/>
            <p:cNvSpPr txBox="1">
              <a:spLocks noChangeArrowheads="1"/>
            </p:cNvSpPr>
            <p:nvPr/>
          </p:nvSpPr>
          <p:spPr bwMode="auto">
            <a:xfrm>
              <a:off x="4320" y="1152"/>
              <a:ext cx="4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JD</a:t>
              </a:r>
            </a:p>
          </p:txBody>
        </p:sp>
        <p:grpSp>
          <p:nvGrpSpPr>
            <p:cNvPr id="47118" name="Group 14"/>
            <p:cNvGrpSpPr>
              <a:grpSpLocks/>
            </p:cNvGrpSpPr>
            <p:nvPr/>
          </p:nvGrpSpPr>
          <p:grpSpPr bwMode="auto">
            <a:xfrm>
              <a:off x="4378" y="1140"/>
              <a:ext cx="384" cy="48"/>
              <a:chOff x="4080" y="1296"/>
              <a:chExt cx="384" cy="48"/>
            </a:xfrm>
          </p:grpSpPr>
          <p:sp>
            <p:nvSpPr>
              <p:cNvPr id="47119" name="Line 15"/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0" name="Line 16"/>
              <p:cNvSpPr>
                <a:spLocks noChangeShapeType="1"/>
              </p:cNvSpPr>
              <p:nvPr/>
            </p:nvSpPr>
            <p:spPr bwMode="auto">
              <a:xfrm flipH="1" flipV="1">
                <a:off x="4368" y="129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121" name="Text Box 17"/>
          <p:cNvSpPr txBox="1">
            <a:spLocks noChangeArrowheads="1"/>
          </p:cNvSpPr>
          <p:nvPr/>
        </p:nvSpPr>
        <p:spPr bwMode="auto">
          <a:xfrm>
            <a:off x="533400" y="4572000"/>
            <a:ext cx="53546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ctor Name: _____________</a:t>
            </a:r>
          </a:p>
          <a:p>
            <a:endParaRPr lang="en-US"/>
          </a:p>
          <a:p>
            <a:r>
              <a:rPr lang="en-US"/>
              <a:t>Component Form: 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  <p:bldP spid="47112" grpId="0"/>
      <p:bldP spid="47113" grpId="0" animBg="1"/>
      <p:bldP spid="471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4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" t="15375" r="4875" b="12750"/>
          <a:stretch>
            <a:fillRect/>
          </a:stretch>
        </p:blipFill>
        <p:spPr bwMode="auto">
          <a:xfrm>
            <a:off x="304800" y="990600"/>
            <a:ext cx="4648200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12725" y="247650"/>
            <a:ext cx="837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ame the vector and write its component form.</a:t>
            </a:r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810000" y="5365750"/>
          <a:ext cx="1905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65750"/>
                        <a:ext cx="1905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838200" y="1600200"/>
            <a:ext cx="35052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2362200" y="10668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7</a:t>
            </a: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 flipV="1">
            <a:off x="914400" y="1600200"/>
            <a:ext cx="0" cy="14478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304800" y="19812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3</a:t>
            </a:r>
          </a:p>
        </p:txBody>
      </p:sp>
      <p:grpSp>
        <p:nvGrpSpPr>
          <p:cNvPr id="48139" name="Group 11"/>
          <p:cNvGrpSpPr>
            <a:grpSpLocks/>
          </p:cNvGrpSpPr>
          <p:nvPr/>
        </p:nvGrpSpPr>
        <p:grpSpPr bwMode="auto">
          <a:xfrm>
            <a:off x="3810000" y="4419600"/>
            <a:ext cx="749300" cy="598488"/>
            <a:chOff x="4320" y="1140"/>
            <a:chExt cx="472" cy="377"/>
          </a:xfrm>
        </p:grpSpPr>
        <p:sp>
          <p:nvSpPr>
            <p:cNvPr id="48140" name="Text Box 12"/>
            <p:cNvSpPr txBox="1">
              <a:spLocks noChangeArrowheads="1"/>
            </p:cNvSpPr>
            <p:nvPr/>
          </p:nvSpPr>
          <p:spPr bwMode="auto">
            <a:xfrm>
              <a:off x="4320" y="1152"/>
              <a:ext cx="47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DR</a:t>
              </a:r>
            </a:p>
          </p:txBody>
        </p:sp>
        <p:grpSp>
          <p:nvGrpSpPr>
            <p:cNvPr id="48141" name="Group 13"/>
            <p:cNvGrpSpPr>
              <a:grpSpLocks/>
            </p:cNvGrpSpPr>
            <p:nvPr/>
          </p:nvGrpSpPr>
          <p:grpSpPr bwMode="auto">
            <a:xfrm>
              <a:off x="4378" y="1140"/>
              <a:ext cx="384" cy="48"/>
              <a:chOff x="4080" y="1296"/>
              <a:chExt cx="384" cy="48"/>
            </a:xfrm>
          </p:grpSpPr>
          <p:sp>
            <p:nvSpPr>
              <p:cNvPr id="48142" name="Line 14"/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43" name="Line 15"/>
              <p:cNvSpPr>
                <a:spLocks noChangeShapeType="1"/>
              </p:cNvSpPr>
              <p:nvPr/>
            </p:nvSpPr>
            <p:spPr bwMode="auto">
              <a:xfrm flipH="1" flipV="1">
                <a:off x="4368" y="129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533400" y="4572000"/>
            <a:ext cx="53546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ctor Name: _____________</a:t>
            </a:r>
          </a:p>
          <a:p>
            <a:endParaRPr lang="en-US"/>
          </a:p>
          <a:p>
            <a:r>
              <a:rPr lang="en-US"/>
              <a:t>Component Form: 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  <p:bldP spid="48136" grpId="0"/>
      <p:bldP spid="48137" grpId="0" animBg="1"/>
      <p:bldP spid="481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8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2" t="12750" r="4875" b="10249"/>
          <a:stretch>
            <a:fillRect/>
          </a:stretch>
        </p:blipFill>
        <p:spPr bwMode="auto">
          <a:xfrm>
            <a:off x="304800" y="1143000"/>
            <a:ext cx="5257800" cy="330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212725" y="247650"/>
            <a:ext cx="8377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ame the vector and write its component form.</a:t>
            </a: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3962400" y="5327650"/>
          <a:ext cx="17526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5" imgW="545760" imgH="253800" progId="Equation.DSMT4">
                  <p:embed/>
                </p:oleObj>
              </mc:Choice>
              <mc:Fallback>
                <p:oleObj name="Equation" r:id="rId5" imgW="5457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27650"/>
                        <a:ext cx="17526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Line 9"/>
          <p:cNvSpPr>
            <a:spLocks noChangeShapeType="1"/>
          </p:cNvSpPr>
          <p:nvPr/>
        </p:nvSpPr>
        <p:spPr bwMode="auto">
          <a:xfrm flipV="1">
            <a:off x="2971800" y="1752600"/>
            <a:ext cx="0" cy="20574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971800" y="2438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4</a:t>
            </a:r>
          </a:p>
        </p:txBody>
      </p:sp>
      <p:grpSp>
        <p:nvGrpSpPr>
          <p:cNvPr id="49163" name="Group 11"/>
          <p:cNvGrpSpPr>
            <a:grpSpLocks/>
          </p:cNvGrpSpPr>
          <p:nvPr/>
        </p:nvGrpSpPr>
        <p:grpSpPr bwMode="auto">
          <a:xfrm>
            <a:off x="4038600" y="4495800"/>
            <a:ext cx="701675" cy="598488"/>
            <a:chOff x="4320" y="1140"/>
            <a:chExt cx="442" cy="377"/>
          </a:xfrm>
        </p:grpSpPr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4320" y="1152"/>
              <a:ext cx="42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RS</a:t>
              </a:r>
            </a:p>
          </p:txBody>
        </p:sp>
        <p:grpSp>
          <p:nvGrpSpPr>
            <p:cNvPr id="49165" name="Group 13"/>
            <p:cNvGrpSpPr>
              <a:grpSpLocks/>
            </p:cNvGrpSpPr>
            <p:nvPr/>
          </p:nvGrpSpPr>
          <p:grpSpPr bwMode="auto">
            <a:xfrm>
              <a:off x="4378" y="1140"/>
              <a:ext cx="384" cy="48"/>
              <a:chOff x="4080" y="1296"/>
              <a:chExt cx="384" cy="48"/>
            </a:xfrm>
          </p:grpSpPr>
          <p:sp>
            <p:nvSpPr>
              <p:cNvPr id="49166" name="Line 14"/>
              <p:cNvSpPr>
                <a:spLocks noChangeShapeType="1"/>
              </p:cNvSpPr>
              <p:nvPr/>
            </p:nvSpPr>
            <p:spPr bwMode="auto">
              <a:xfrm>
                <a:off x="4080" y="134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67" name="Line 15"/>
              <p:cNvSpPr>
                <a:spLocks noChangeShapeType="1"/>
              </p:cNvSpPr>
              <p:nvPr/>
            </p:nvSpPr>
            <p:spPr bwMode="auto">
              <a:xfrm flipH="1" flipV="1">
                <a:off x="4368" y="1296"/>
                <a:ext cx="96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533400" y="4572000"/>
            <a:ext cx="53546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ector Name: _____________</a:t>
            </a:r>
          </a:p>
          <a:p>
            <a:endParaRPr lang="en-US"/>
          </a:p>
          <a:p>
            <a:r>
              <a:rPr lang="en-US"/>
              <a:t>Component Form: ________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1" grpId="0" animBg="1"/>
      <p:bldP spid="491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212725" y="274638"/>
            <a:ext cx="8321675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		  is the image of </a:t>
            </a:r>
            <a:r>
              <a:rPr lang="en-US">
                <a:sym typeface="Symbol" charset="2"/>
              </a:rPr>
              <a:t></a:t>
            </a:r>
            <a:r>
              <a:rPr lang="en-US" i="1"/>
              <a:t>ABC</a:t>
            </a:r>
            <a:r>
              <a:rPr lang="en-US"/>
              <a:t> after a translation.  Write a vector in component form for the translation.</a:t>
            </a:r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304800" y="304800"/>
          <a:ext cx="190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4" imgW="596641" imgH="177723" progId="Equation.DSMT4">
                  <p:embed/>
                </p:oleObj>
              </mc:Choice>
              <mc:Fallback>
                <p:oleObj name="Equation" r:id="rId4" imgW="596641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19050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838200" y="5638800"/>
            <a:ext cx="5354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ponent Form: _________</a:t>
            </a:r>
          </a:p>
        </p:txBody>
      </p:sp>
      <p:pic>
        <p:nvPicPr>
          <p:cNvPr id="50198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62" t="13875" r="24094" b="11125"/>
          <a:stretch>
            <a:fillRect/>
          </a:stretch>
        </p:blipFill>
        <p:spPr bwMode="auto">
          <a:xfrm>
            <a:off x="990600" y="1981200"/>
            <a:ext cx="341153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2990850" y="3306763"/>
            <a:ext cx="59055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0" name="Text Box 24"/>
          <p:cNvSpPr txBox="1">
            <a:spLocks noChangeArrowheads="1"/>
          </p:cNvSpPr>
          <p:nvPr/>
        </p:nvSpPr>
        <p:spPr bwMode="auto">
          <a:xfrm>
            <a:off x="2895600" y="2773363"/>
            <a:ext cx="619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2</a:t>
            </a:r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 flipV="1">
            <a:off x="3657600" y="3352800"/>
            <a:ext cx="0" cy="16002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2" name="Text Box 26"/>
          <p:cNvSpPr txBox="1">
            <a:spLocks noChangeArrowheads="1"/>
          </p:cNvSpPr>
          <p:nvPr/>
        </p:nvSpPr>
        <p:spPr bwMode="auto">
          <a:xfrm>
            <a:off x="3676650" y="38100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5</a:t>
            </a:r>
          </a:p>
        </p:txBody>
      </p:sp>
      <p:graphicFrame>
        <p:nvGraphicFramePr>
          <p:cNvPr id="50203" name="Object 27"/>
          <p:cNvGraphicFramePr>
            <a:graphicFrameLocks noChangeAspect="1"/>
          </p:cNvGraphicFramePr>
          <p:nvPr/>
        </p:nvGraphicFramePr>
        <p:xfrm>
          <a:off x="4286250" y="5410200"/>
          <a:ext cx="17129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410200"/>
                        <a:ext cx="17129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0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9" grpId="0" animBg="1"/>
      <p:bldP spid="50200" grpId="0"/>
      <p:bldP spid="50201" grpId="0" animBg="1"/>
      <p:bldP spid="502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6" t="17125" r="18375" b="13499"/>
          <a:stretch>
            <a:fillRect/>
          </a:stretch>
        </p:blipFill>
        <p:spPr bwMode="auto">
          <a:xfrm>
            <a:off x="990600" y="1630363"/>
            <a:ext cx="5549900" cy="386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5" name="AutoShape 5"/>
          <p:cNvSpPr>
            <a:spLocks noChangeArrowheads="1"/>
          </p:cNvSpPr>
          <p:nvPr/>
        </p:nvSpPr>
        <p:spPr bwMode="auto">
          <a:xfrm rot="-1610977">
            <a:off x="957263" y="2016125"/>
            <a:ext cx="3581400" cy="1808163"/>
          </a:xfrm>
          <a:prstGeom prst="triangle">
            <a:avLst>
              <a:gd name="adj" fmla="val 2588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AutoShape 6"/>
          <p:cNvSpPr>
            <a:spLocks noChangeArrowheads="1"/>
          </p:cNvSpPr>
          <p:nvPr/>
        </p:nvSpPr>
        <p:spPr bwMode="auto">
          <a:xfrm rot="-1610977">
            <a:off x="2568575" y="2849563"/>
            <a:ext cx="3581400" cy="1808162"/>
          </a:xfrm>
          <a:prstGeom prst="triangle">
            <a:avLst>
              <a:gd name="adj" fmla="val 2588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2971800" y="5287963"/>
            <a:ext cx="455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6400800" y="3535363"/>
            <a:ext cx="4556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3125788" y="2803525"/>
            <a:ext cx="4556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C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990600" y="4449763"/>
          <a:ext cx="60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Equation" r:id="rId5" imgW="203040" imgH="164880" progId="Equation.DSMT4">
                  <p:embed/>
                </p:oleObj>
              </mc:Choice>
              <mc:Fallback>
                <p:oleObj name="Equation" r:id="rId5" imgW="20304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49763"/>
                        <a:ext cx="6096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1143000" y="2011363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11363"/>
                        <a:ext cx="609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12"/>
          <p:cNvGraphicFramePr>
            <a:graphicFrameLocks noChangeAspect="1"/>
          </p:cNvGraphicFramePr>
          <p:nvPr/>
        </p:nvGraphicFramePr>
        <p:xfrm>
          <a:off x="4724400" y="2392363"/>
          <a:ext cx="6858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92363"/>
                        <a:ext cx="6858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3" name="Text Box 13"/>
          <p:cNvSpPr txBox="1">
            <a:spLocks noChangeArrowheads="1"/>
          </p:cNvSpPr>
          <p:nvPr/>
        </p:nvSpPr>
        <p:spPr bwMode="auto">
          <a:xfrm>
            <a:off x="76200" y="76200"/>
            <a:ext cx="83216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		  is the image of </a:t>
            </a:r>
            <a:r>
              <a:rPr lang="en-US">
                <a:sym typeface="Symbol" charset="2"/>
              </a:rPr>
              <a:t></a:t>
            </a:r>
            <a:r>
              <a:rPr lang="en-US" i="1"/>
              <a:t>ABC</a:t>
            </a:r>
            <a:r>
              <a:rPr lang="en-US"/>
              <a:t> after a translation.  Write a vector in component form for the translation.</a:t>
            </a:r>
          </a:p>
        </p:txBody>
      </p:sp>
      <p:graphicFrame>
        <p:nvGraphicFramePr>
          <p:cNvPr id="66574" name="Object 14"/>
          <p:cNvGraphicFramePr>
            <a:graphicFrameLocks noChangeAspect="1"/>
          </p:cNvGraphicFramePr>
          <p:nvPr/>
        </p:nvGraphicFramePr>
        <p:xfrm>
          <a:off x="168275" y="106363"/>
          <a:ext cx="1905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Equation" r:id="rId11" imgW="596641" imgH="177723" progId="Equation.DSMT4">
                  <p:embed/>
                </p:oleObj>
              </mc:Choice>
              <mc:Fallback>
                <p:oleObj name="Equation" r:id="rId11" imgW="596641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106363"/>
                        <a:ext cx="19050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701675" y="5967413"/>
            <a:ext cx="53546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mponent Form: _________</a:t>
            </a:r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1543050" y="5364163"/>
            <a:ext cx="165735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2000250" y="52879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4</a:t>
            </a:r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 flipV="1">
            <a:off x="1543050" y="4525963"/>
            <a:ext cx="0" cy="8382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1533525" y="4678363"/>
            <a:ext cx="619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2</a:t>
            </a:r>
          </a:p>
        </p:txBody>
      </p:sp>
      <p:graphicFrame>
        <p:nvGraphicFramePr>
          <p:cNvPr id="66580" name="Object 20"/>
          <p:cNvGraphicFramePr>
            <a:graphicFrameLocks noChangeAspect="1"/>
          </p:cNvGraphicFramePr>
          <p:nvPr/>
        </p:nvGraphicFramePr>
        <p:xfrm>
          <a:off x="4230688" y="5738813"/>
          <a:ext cx="15494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Equation" r:id="rId13" imgW="482400" imgH="253800" progId="Equation.DSMT4">
                  <p:embed/>
                </p:oleObj>
              </mc:Choice>
              <mc:Fallback>
                <p:oleObj name="Equation" r:id="rId13" imgW="48240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5738813"/>
                        <a:ext cx="15494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6" grpId="0" animBg="1"/>
      <p:bldP spid="66577" grpId="0"/>
      <p:bldP spid="66578" grpId="0" animBg="1"/>
      <p:bldP spid="665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18750" r="17969" b="21875"/>
          <a:stretch>
            <a:fillRect/>
          </a:stretch>
        </p:blipFill>
        <p:spPr bwMode="auto">
          <a:xfrm>
            <a:off x="381000" y="1143000"/>
            <a:ext cx="4876800" cy="295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212725" y="247650"/>
            <a:ext cx="8702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nd the value of each variable in the translation.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6553200" y="1360488"/>
            <a:ext cx="720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 =</a:t>
            </a:r>
            <a:endParaRPr lang="en-US" i="1"/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315200" y="1371600"/>
            <a:ext cx="75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80</a:t>
            </a:r>
            <a:r>
              <a:rPr lang="en-US">
                <a:cs typeface="Times New Roman" pitchFamily="18" charset="0"/>
              </a:rPr>
              <a:t>°</a:t>
            </a:r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553200" y="2438400"/>
            <a:ext cx="1228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  <a:r>
              <a:rPr lang="en-US" i="1"/>
              <a:t>b</a:t>
            </a:r>
            <a:r>
              <a:rPr lang="en-US"/>
              <a:t> = 8</a:t>
            </a: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6477000" y="1295400"/>
            <a:ext cx="1676400" cy="762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6781800" y="2971800"/>
            <a:ext cx="1054100" cy="608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  <a:r>
              <a:rPr lang="en-US"/>
              <a:t> = 4</a:t>
            </a:r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6629400" y="4953000"/>
            <a:ext cx="1635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</a:t>
            </a:r>
            <a:r>
              <a:rPr lang="en-US" i="1"/>
              <a:t>d</a:t>
            </a:r>
            <a:r>
              <a:rPr lang="en-US"/>
              <a:t> = 100</a:t>
            </a:r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6858000" y="5486400"/>
            <a:ext cx="1419225" cy="608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</a:t>
            </a:r>
            <a:r>
              <a:rPr lang="en-US"/>
              <a:t> = 20</a:t>
            </a:r>
            <a:r>
              <a:rPr lang="en-US">
                <a:cs typeface="Times New Roman" pitchFamily="18" charset="0"/>
              </a:rPr>
              <a:t>°</a:t>
            </a:r>
          </a:p>
        </p:txBody>
      </p:sp>
      <p:sp>
        <p:nvSpPr>
          <p:cNvPr id="52239" name="Text Box 15"/>
          <p:cNvSpPr txBox="1">
            <a:spLocks noChangeArrowheads="1"/>
          </p:cNvSpPr>
          <p:nvPr/>
        </p:nvSpPr>
        <p:spPr bwMode="auto">
          <a:xfrm>
            <a:off x="6705600" y="4038600"/>
            <a:ext cx="1235075" cy="608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c</a:t>
            </a:r>
            <a:r>
              <a:rPr lang="en-US"/>
              <a:t> = 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/>
      <p:bldP spid="52231" grpId="0"/>
      <p:bldP spid="52234" grpId="0"/>
      <p:bldP spid="52235" grpId="0" animBg="1"/>
      <p:bldP spid="52236" grpId="0" animBg="1"/>
      <p:bldP spid="52237" grpId="0"/>
      <p:bldP spid="52238" grpId="0" animBg="1"/>
      <p:bldP spid="522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63" t="16667" r="13281" b="20833"/>
          <a:stretch>
            <a:fillRect/>
          </a:stretch>
        </p:blipFill>
        <p:spPr bwMode="auto">
          <a:xfrm>
            <a:off x="304800" y="762000"/>
            <a:ext cx="51054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212725" y="247650"/>
            <a:ext cx="8707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ind the value of each variable in the translation.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914400" y="4484688"/>
            <a:ext cx="7207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/>
              <a:t> =</a:t>
            </a:r>
            <a:endParaRPr lang="en-US" i="1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676400" y="4495800"/>
            <a:ext cx="252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80 – 90 – 31 </a:t>
            </a:r>
            <a:endParaRPr lang="en-US">
              <a:cs typeface="Times New Roman" pitchFamily="18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914400" y="5105400"/>
            <a:ext cx="1419225" cy="608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a = </a:t>
            </a:r>
            <a:r>
              <a:rPr lang="en-US"/>
              <a:t>59</a:t>
            </a:r>
            <a:r>
              <a:rPr lang="en-US">
                <a:cs typeface="Times New Roman" pitchFamily="18" charset="0"/>
              </a:rPr>
              <a:t>°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6337300" y="1112838"/>
            <a:ext cx="18383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  <a:r>
              <a:rPr lang="en-US"/>
              <a:t> – 5 = 12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6946900" y="1646238"/>
            <a:ext cx="1257300" cy="6080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b</a:t>
            </a:r>
            <a:r>
              <a:rPr lang="en-US"/>
              <a:t> = 17</a:t>
            </a:r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6565900" y="3094038"/>
            <a:ext cx="2046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  <a:r>
              <a:rPr lang="en-US" i="1"/>
              <a:t>c</a:t>
            </a:r>
            <a:r>
              <a:rPr lang="en-US"/>
              <a:t> + 2 = 20</a:t>
            </a:r>
          </a:p>
        </p:txBody>
      </p:sp>
      <p:sp>
        <p:nvSpPr>
          <p:cNvPr id="53261" name="Text Box 13"/>
          <p:cNvSpPr txBox="1">
            <a:spLocks noChangeArrowheads="1"/>
          </p:cNvSpPr>
          <p:nvPr/>
        </p:nvSpPr>
        <p:spPr bwMode="auto">
          <a:xfrm>
            <a:off x="7213600" y="3581400"/>
            <a:ext cx="1409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3</a:t>
            </a:r>
            <a:r>
              <a:rPr lang="en-US" i="1"/>
              <a:t>c</a:t>
            </a:r>
            <a:r>
              <a:rPr lang="en-US"/>
              <a:t> = 18</a:t>
            </a:r>
          </a:p>
        </p:txBody>
      </p:sp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7467600" y="4114800"/>
            <a:ext cx="1031875" cy="6080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c</a:t>
            </a:r>
            <a:r>
              <a:rPr lang="en-US"/>
              <a:t> =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5" grpId="0"/>
      <p:bldP spid="53256" grpId="0" animBg="1"/>
      <p:bldP spid="53258" grpId="0"/>
      <p:bldP spid="53259" grpId="0" animBg="1"/>
      <p:bldP spid="53260" grpId="0"/>
      <p:bldP spid="53261" grpId="0"/>
      <p:bldP spid="532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65125" y="323850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Transformation: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581400" y="304800"/>
            <a:ext cx="482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oves or changes a figure 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381000" y="1935163"/>
            <a:ext cx="1966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Preimage: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362200" y="1905000"/>
            <a:ext cx="27908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Original figure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381000" y="3535363"/>
            <a:ext cx="140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Image: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828800" y="3581400"/>
            <a:ext cx="36274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ransformed figure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381000" y="5516563"/>
            <a:ext cx="18780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Isometry:</a:t>
            </a: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2209800" y="5486400"/>
            <a:ext cx="50815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 congruent transformation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553200" y="4267200"/>
            <a:ext cx="19780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“P prime”</a:t>
            </a: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1981200" y="4267200"/>
          <a:ext cx="41910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4" imgW="1257120" imgH="177480" progId="Equation.DSMT4">
                  <p:embed/>
                </p:oleObj>
              </mc:Choice>
              <mc:Fallback>
                <p:oleObj name="Equation" r:id="rId4" imgW="125712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267200"/>
                        <a:ext cx="419100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  <p:bldP spid="31750" grpId="0"/>
      <p:bldP spid="31751" grpId="0"/>
      <p:bldP spid="31752" grpId="0"/>
      <p:bldP spid="31753" grpId="0"/>
      <p:bldP spid="31754" grpId="0"/>
      <p:bldP spid="31755" grpId="0"/>
      <p:bldP spid="317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65125" y="781050"/>
            <a:ext cx="2351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Translation: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1066800" y="1447800"/>
            <a:ext cx="7239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 isometry that moves every point a certain distance in a certain direction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676400" y="3962400"/>
            <a:ext cx="21336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1219200" y="37338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P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505200" y="53340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Q</a:t>
            </a: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1676400" y="3962400"/>
            <a:ext cx="213360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4191000" y="2819400"/>
          <a:ext cx="533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533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6629400" y="4648200"/>
          <a:ext cx="5699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6" imgW="203040" imgH="203040" progId="Equation.DSMT4">
                  <p:embed/>
                </p:oleObj>
              </mc:Choice>
              <mc:Fallback>
                <p:oleObj name="Equation" r:id="rId6" imgW="2030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648200"/>
                        <a:ext cx="5699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3810000" y="4724400"/>
            <a:ext cx="281940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V="1">
            <a:off x="1676400" y="3352800"/>
            <a:ext cx="281940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lgDash"/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50694E-6 L 0.30834 -0.0888 " pathEditMode="relative" ptsTypes="AA">
                                      <p:cBhvr>
                                        <p:cTn id="6" dur="20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33807" grpId="0" animBg="1"/>
      <p:bldP spid="338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1" t="40625" r="21094" b="13542"/>
          <a:stretch>
            <a:fillRect/>
          </a:stretch>
        </p:blipFill>
        <p:spPr bwMode="auto">
          <a:xfrm>
            <a:off x="990600" y="2743200"/>
            <a:ext cx="6400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2352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Translation: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279525" y="1085850"/>
            <a:ext cx="1131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Note: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2667000" y="990600"/>
          <a:ext cx="17065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609480" imgH="304560" progId="Equation.DSMT4">
                  <p:embed/>
                </p:oleObj>
              </mc:Choice>
              <mc:Fallback>
                <p:oleObj name="Equation" r:id="rId5" imgW="60948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17065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495800" y="1219200"/>
            <a:ext cx="8397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nd</a:t>
            </a:r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486400" y="1143000"/>
          <a:ext cx="1955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19558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AutoShape 10"/>
          <p:cNvSpPr>
            <a:spLocks noChangeArrowheads="1"/>
          </p:cNvSpPr>
          <p:nvPr/>
        </p:nvSpPr>
        <p:spPr bwMode="auto">
          <a:xfrm rot="4737544">
            <a:off x="3047207" y="3582193"/>
            <a:ext cx="152400" cy="13176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 rot="4737544">
            <a:off x="4887119" y="5115719"/>
            <a:ext cx="152400" cy="131762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Line 13"/>
          <p:cNvSpPr>
            <a:spLocks noChangeShapeType="1"/>
          </p:cNvSpPr>
          <p:nvPr/>
        </p:nvSpPr>
        <p:spPr bwMode="auto">
          <a:xfrm>
            <a:off x="3429000" y="34290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>
            <a:off x="5410200" y="48768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4" grpId="0"/>
      <p:bldP spid="34826" grpId="0" animBg="1"/>
      <p:bldP spid="34827" grpId="0" animBg="1"/>
      <p:bldP spid="34829" grpId="0" animBg="1"/>
      <p:bldP spid="348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88925" y="552450"/>
            <a:ext cx="2497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Motion Rule: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85800" y="1295400"/>
            <a:ext cx="722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oves each point left, right, down, or up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1219200" y="2133600"/>
          <a:ext cx="53213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53213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Line 7"/>
          <p:cNvSpPr>
            <a:spLocks noChangeShapeType="1"/>
          </p:cNvSpPr>
          <p:nvPr/>
        </p:nvSpPr>
        <p:spPr bwMode="auto">
          <a:xfrm flipV="1">
            <a:off x="4114800" y="2971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V="1">
            <a:off x="5715000" y="29718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3505200" y="3962400"/>
            <a:ext cx="11541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Left </a:t>
            </a:r>
          </a:p>
          <a:p>
            <a:pPr algn="ctr"/>
            <a:r>
              <a:rPr lang="en-US"/>
              <a:t>or </a:t>
            </a:r>
          </a:p>
          <a:p>
            <a:pPr algn="ctr"/>
            <a:r>
              <a:rPr lang="en-US"/>
              <a:t>Right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5235575" y="3886200"/>
            <a:ext cx="12001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Down</a:t>
            </a:r>
          </a:p>
          <a:p>
            <a:pPr algn="ctr"/>
            <a:r>
              <a:rPr lang="en-US"/>
              <a:t>or </a:t>
            </a:r>
          </a:p>
          <a:p>
            <a:pPr algn="ctr"/>
            <a:r>
              <a:rPr lang="en-US"/>
              <a:t>U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35847" grpId="0" animBg="1"/>
      <p:bldP spid="35848" grpId="0" animBg="1"/>
      <p:bldP spid="35849" grpId="0"/>
      <p:bldP spid="358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8" name="Picture 4" descr="Grid 3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51054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28600" y="228600"/>
            <a:ext cx="3559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e the translation </a:t>
            </a:r>
          </a:p>
        </p:txBody>
      </p:sp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657600" y="152400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"/>
                        <a:ext cx="335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28600" y="914400"/>
            <a:ext cx="5229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at is the image of </a:t>
            </a:r>
            <a:r>
              <a:rPr lang="en-US" i="1"/>
              <a:t>D</a:t>
            </a:r>
            <a:r>
              <a:rPr lang="en-US"/>
              <a:t>(4, 7)?</a:t>
            </a:r>
          </a:p>
        </p:txBody>
      </p:sp>
      <p:sp>
        <p:nvSpPr>
          <p:cNvPr id="36873" name="Oval 9"/>
          <p:cNvSpPr>
            <a:spLocks noChangeArrowheads="1"/>
          </p:cNvSpPr>
          <p:nvPr/>
        </p:nvSpPr>
        <p:spPr bwMode="auto">
          <a:xfrm>
            <a:off x="3390900" y="2540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3048000" y="20574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D</a:t>
            </a: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6324600" y="1905000"/>
            <a:ext cx="231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4 + 2, 7 – 5)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7010400" y="2514600"/>
            <a:ext cx="1065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(6, 2)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5562600" y="19812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812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6248400" y="25908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5908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0" name="Oval 16"/>
          <p:cNvSpPr>
            <a:spLocks noChangeArrowheads="1"/>
          </p:cNvSpPr>
          <p:nvPr/>
        </p:nvSpPr>
        <p:spPr bwMode="auto">
          <a:xfrm>
            <a:off x="3856038" y="36925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962400" y="3429000"/>
          <a:ext cx="54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10" imgW="215640" imgH="164880" progId="Equation.DSMT4">
                  <p:embed/>
                </p:oleObj>
              </mc:Choice>
              <mc:Fallback>
                <p:oleObj name="Equation" r:id="rId10" imgW="215640" imgH="1648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546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Line 18"/>
          <p:cNvSpPr>
            <a:spLocks noChangeShapeType="1"/>
          </p:cNvSpPr>
          <p:nvPr/>
        </p:nvSpPr>
        <p:spPr bwMode="auto">
          <a:xfrm>
            <a:off x="3505200" y="2590800"/>
            <a:ext cx="457200" cy="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3962400" y="2590800"/>
            <a:ext cx="0" cy="114300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3429000" y="2057400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2</a:t>
            </a:r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3962400" y="2620963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 animBg="1"/>
      <p:bldP spid="36874" grpId="0"/>
      <p:bldP spid="36875" grpId="0"/>
      <p:bldP spid="36876" grpId="0"/>
      <p:bldP spid="36880" grpId="0" animBg="1"/>
      <p:bldP spid="36882" grpId="0" animBg="1"/>
      <p:bldP spid="36883" grpId="0" animBg="1"/>
      <p:bldP spid="36884" grpId="0"/>
      <p:bldP spid="3688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http://i.neoseeker.com/neo_image/80175/news/3/dualshock4blu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46214"/>
            <a:ext cx="8270397" cy="530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3381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6" name="Picture 4" descr="Grid 3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5105400" cy="482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3559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Use the translation </a:t>
            </a:r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657600" y="152400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52400"/>
                        <a:ext cx="3352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28600" y="914400"/>
            <a:ext cx="551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hat is the image of </a:t>
            </a:r>
            <a:r>
              <a:rPr lang="en-US" i="1"/>
              <a:t>R</a:t>
            </a:r>
            <a:r>
              <a:rPr lang="en-US"/>
              <a:t>(2, –4)? </a:t>
            </a:r>
          </a:p>
        </p:txBody>
      </p:sp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2933700" y="5105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2971800" y="5105400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R</a:t>
            </a: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324600" y="19050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(2 – 7, –4 + 4)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70104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/>
              <a:t>(–5, 0)</a:t>
            </a:r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5594350" y="19812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7" imgW="304560" imgH="164880" progId="Equation.DSMT4">
                  <p:embed/>
                </p:oleObj>
              </mc:Choice>
              <mc:Fallback>
                <p:oleObj name="Equation" r:id="rId7" imgW="30456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1981200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6280150" y="25908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9" imgW="304560" imgH="164880" progId="Equation.DSMT4">
                  <p:embed/>
                </p:oleObj>
              </mc:Choice>
              <mc:Fallback>
                <p:oleObj name="Equation" r:id="rId9" imgW="30456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2590800"/>
                        <a:ext cx="774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6" name="Oval 14"/>
          <p:cNvSpPr>
            <a:spLocks noChangeArrowheads="1"/>
          </p:cNvSpPr>
          <p:nvPr/>
        </p:nvSpPr>
        <p:spPr bwMode="auto">
          <a:xfrm>
            <a:off x="1265238" y="4149725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854075" y="3733800"/>
          <a:ext cx="514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3733800"/>
                        <a:ext cx="514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Line 16"/>
          <p:cNvSpPr>
            <a:spLocks noChangeShapeType="1"/>
          </p:cNvSpPr>
          <p:nvPr/>
        </p:nvSpPr>
        <p:spPr bwMode="auto">
          <a:xfrm>
            <a:off x="1371600" y="5181600"/>
            <a:ext cx="1600200" cy="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1371600" y="4267200"/>
            <a:ext cx="0" cy="884238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1828800" y="51054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7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762000" y="4495800"/>
            <a:ext cx="619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0" grpId="0" animBg="1"/>
      <p:bldP spid="38921" grpId="0"/>
      <p:bldP spid="38922" grpId="0"/>
      <p:bldP spid="38923" grpId="0"/>
      <p:bldP spid="38926" grpId="0" animBg="1"/>
      <p:bldP spid="38928" grpId="0" animBg="1"/>
      <p:bldP spid="38929" grpId="0" animBg="1"/>
      <p:bldP spid="38930" grpId="0"/>
      <p:bldP spid="389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52400" y="228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Symbol" charset="2"/>
              </a:rPr>
              <a:t>                </a:t>
            </a:r>
            <a:r>
              <a:rPr lang="en-US"/>
              <a:t>is the image of </a:t>
            </a:r>
            <a:r>
              <a:rPr lang="en-US">
                <a:sym typeface="Symbol" charset="2"/>
              </a:rPr>
              <a:t></a:t>
            </a:r>
            <a:r>
              <a:rPr lang="en-US" i="1"/>
              <a:t>ABC</a:t>
            </a:r>
            <a:r>
              <a:rPr lang="en-US"/>
              <a:t> after a translation.  Write a rule for the translation.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14350" y="228600"/>
          <a:ext cx="15430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228600"/>
                        <a:ext cx="15430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6" t="12750" r="36656" b="10249"/>
          <a:stretch>
            <a:fillRect/>
          </a:stretch>
        </p:blipFill>
        <p:spPr bwMode="auto">
          <a:xfrm>
            <a:off x="228600" y="1447800"/>
            <a:ext cx="478155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141913" y="1981200"/>
          <a:ext cx="35782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7" imgW="1434960" imgH="253800" progId="Equation.DSMT4">
                  <p:embed/>
                </p:oleObj>
              </mc:Choice>
              <mc:Fallback>
                <p:oleObj name="Equation" r:id="rId7" imgW="14349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981200"/>
                        <a:ext cx="35782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Line 8"/>
          <p:cNvSpPr>
            <a:spLocks noChangeShapeType="1"/>
          </p:cNvSpPr>
          <p:nvPr/>
        </p:nvSpPr>
        <p:spPr bwMode="auto">
          <a:xfrm flipH="1">
            <a:off x="838200" y="4343400"/>
            <a:ext cx="2286000" cy="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838200" y="2971800"/>
            <a:ext cx="0" cy="1371600"/>
          </a:xfrm>
          <a:prstGeom prst="line">
            <a:avLst/>
          </a:prstGeom>
          <a:noFill/>
          <a:ln w="38100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1600200" y="4267200"/>
            <a:ext cx="692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–5 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228600" y="33528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+3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6" grpId="0" animBg="1"/>
      <p:bldP spid="43017" grpId="0" animBg="1"/>
      <p:bldP spid="43018" grpId="0"/>
      <p:bldP spid="4301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383</Words>
  <Application>Microsoft Office PowerPoint</Application>
  <PresentationFormat>On-screen Show (4:3)</PresentationFormat>
  <Paragraphs>116</Paragraphs>
  <Slides>18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Times New Roman</vt:lpstr>
      <vt:lpstr>Symbol</vt:lpstr>
      <vt:lpstr>Default Desig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arlotte</dc:creator>
  <cp:lastModifiedBy>Bui, Joe</cp:lastModifiedBy>
  <cp:revision>56</cp:revision>
  <dcterms:created xsi:type="dcterms:W3CDTF">2007-10-05T06:07:50Z</dcterms:created>
  <dcterms:modified xsi:type="dcterms:W3CDTF">2014-03-04T17:05:07Z</dcterms:modified>
</cp:coreProperties>
</file>